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5c60ebd2bc384ba4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44A96340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31515EA6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736AA329">
          <v:shape xmlns:o="urn:schemas-microsoft-com:office:office" xmlns:v="urn:schemas-microsoft-com:vml" id="_x0000_i170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701" DrawAspect="Content" ObjectID="_1571334636" r:id="rId66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5D02507B">
          <v:shape xmlns:o="urn:schemas-microsoft-com:office:office" xmlns:v="urn:schemas-microsoft-com:vml" id="_x0000_i170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702" DrawAspect="Content" ObjectID="_1571334637" r:id="rId66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3CD670CD">
          <v:shape xmlns:o="urn:schemas-microsoft-com:office:office" xmlns:v="urn:schemas-microsoft-com:vml" id="_x0000_i170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703" DrawAspect="Content" ObjectID="_1571334638" r:id="rId66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09B23474">
          <v:shape xmlns:o="urn:schemas-microsoft-com:office:office" xmlns:v="urn:schemas-microsoft-com:vml" id="_x0000_i170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704" DrawAspect="Content" ObjectID="_1571334639" r:id="rId66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47.bin" Id="rId666" /><Relationship Type="http://schemas.openxmlformats.org/officeDocument/2006/relationships/oleObject" Target="/word/embeddings/oleObject648.bin" Id="rId667" /><Relationship Type="http://schemas.openxmlformats.org/officeDocument/2006/relationships/oleObject" Target="/word/embeddings/oleObject649.bin" Id="rId668" /><Relationship Type="http://schemas.openxmlformats.org/officeDocument/2006/relationships/oleObject" Target="/word/embeddings/oleObject650.bin" Id="rId66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